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1D0B" w:rsidRPr="00EF1D0B" w:rsidRDefault="00EF1D0B" w:rsidP="00EF1D0B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 w:rsidRPr="00EF1D0B">
        <w:rPr>
          <w:rFonts w:ascii="Times New Roman" w:hAnsi="Times New Roman" w:cs="Times New Roman"/>
          <w:b/>
          <w:sz w:val="28"/>
        </w:rPr>
        <w:t>TRƯỜNG THCS NGUYỄN VĂN CỪ</w:t>
      </w:r>
    </w:p>
    <w:p w:rsidR="00EF1D0B" w:rsidRDefault="00EF1D0B" w:rsidP="0014569D">
      <w:pPr>
        <w:spacing w:after="0" w:line="240" w:lineRule="auto"/>
        <w:ind w:left="60"/>
        <w:jc w:val="center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:rsidR="0014569D" w:rsidRDefault="00D13E69" w:rsidP="0014569D">
      <w:pPr>
        <w:spacing w:after="0" w:line="240" w:lineRule="auto"/>
        <w:ind w:left="60"/>
        <w:jc w:val="center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ĐỀ CƯƠNG </w:t>
      </w:r>
      <w:bookmarkStart w:id="0" w:name="_GoBack"/>
      <w:bookmarkEnd w:id="0"/>
      <w:r w:rsidR="0014569D">
        <w:rPr>
          <w:rFonts w:ascii="Times New Roman" w:hAnsi="Times New Roman" w:cs="Times New Roman"/>
          <w:b/>
          <w:bCs/>
          <w:sz w:val="28"/>
          <w:szCs w:val="28"/>
          <w:lang w:val="pt-BR"/>
        </w:rPr>
        <w:t>ÔN TẬP HÓA 9</w:t>
      </w:r>
    </w:p>
    <w:p w:rsidR="0014569D" w:rsidRDefault="0014569D" w:rsidP="008D511C">
      <w:pPr>
        <w:spacing w:after="0" w:line="240" w:lineRule="auto"/>
        <w:ind w:left="60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:rsidR="008D511C" w:rsidRPr="0014569D" w:rsidRDefault="0014569D" w:rsidP="0014569D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pt-BR"/>
        </w:rPr>
        <w:t>I.</w:t>
      </w:r>
      <w:r w:rsidR="008D511C" w:rsidRPr="0014569D">
        <w:rPr>
          <w:rFonts w:ascii="Times New Roman" w:hAnsi="Times New Roman" w:cs="Times New Roman"/>
          <w:b/>
          <w:bCs/>
          <w:sz w:val="28"/>
          <w:szCs w:val="28"/>
          <w:lang w:val="pt-BR"/>
        </w:rPr>
        <w:t>Trắc nghiệm: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="0014569D"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1</w:t>
      </w:r>
      <w:r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Dãy gồm các nguyên tố phi kim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C, S, 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,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Fe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Cl, C, P, S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P, S, Si, Ca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D. K, N, P, Si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="0014569D"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2</w:t>
      </w:r>
      <w:r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Dãy phi kim tác dụng với oxi tạo thành oxit axit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S, C, P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S, C, 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C. C, P, Br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C, 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Br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14569D">
        <w:rPr>
          <w:rFonts w:ascii="Times New Roman" w:hAnsi="Times New Roman" w:cs="Times New Roman"/>
          <w:b/>
          <w:noProof/>
          <w:sz w:val="28"/>
          <w:szCs w:val="28"/>
          <w:lang w:val="fr-FR"/>
        </w:rPr>
        <w:t xml:space="preserve">Câu </w:t>
      </w:r>
      <w:r w:rsidR="0014569D" w:rsidRPr="0014569D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3</w:t>
      </w:r>
      <w:r w:rsidRPr="0014569D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X là nguyên tố phi kim có hoá trị III trong hợp chất với khí hiđro. Biết thành phần phần trăm khối lượng của hiđro trong hợp chất là 17,65 %. X là nguyên tố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A. C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B. N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S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D. P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4</w:t>
      </w:r>
      <w:r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R là nguyên tố phi kim, hợp chất của R với hiđro có công thức chung là RH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chứa 5,88% H về khối lượng. 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R là nguyên tố</w:t>
      </w:r>
    </w:p>
    <w:p w:rsidR="008D511C" w:rsidRPr="0014569D" w:rsidRDefault="008D511C" w:rsidP="0014569D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A. C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B. N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P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D. S.</w:t>
      </w:r>
    </w:p>
    <w:p w:rsidR="008D511C" w:rsidRPr="0014569D" w:rsidRDefault="008D511C" w:rsidP="0014569D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="0014569D"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5</w:t>
      </w:r>
      <w:r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Đốt cháy hoàn toàn a gam photpho trong bình chứa 13,44 lít  khí oxi (đktc) để tạo thành 28,4 gam điphotpho pentaoxit</w:t>
      </w:r>
      <w:r w:rsidR="0014569D">
        <w:rPr>
          <w:rFonts w:ascii="Times New Roman" w:hAnsi="Times New Roman" w:cs="Times New Roman"/>
          <w:noProof/>
          <w:sz w:val="28"/>
          <w:szCs w:val="28"/>
          <w:lang w:val="pt-BR"/>
        </w:rPr>
        <w:t>(P</w:t>
      </w:r>
      <w:r w:rsidR="0014569D"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2</w:t>
      </w:r>
      <w:r w:rsidR="0014569D">
        <w:rPr>
          <w:rFonts w:ascii="Times New Roman" w:hAnsi="Times New Roman" w:cs="Times New Roman"/>
          <w:noProof/>
          <w:sz w:val="28"/>
          <w:szCs w:val="28"/>
          <w:lang w:val="pt-BR"/>
        </w:rPr>
        <w:t>O</w:t>
      </w:r>
      <w:r w:rsidR="0014569D"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5</w:t>
      </w:r>
      <w:r w:rsidR="0014569D">
        <w:rPr>
          <w:rFonts w:ascii="Times New Roman" w:hAnsi="Times New Roman" w:cs="Times New Roman"/>
          <w:noProof/>
          <w:sz w:val="28"/>
          <w:szCs w:val="28"/>
          <w:lang w:val="pt-BR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. Giá trị của a là</w:t>
      </w:r>
    </w:p>
    <w:p w:rsidR="008D511C" w:rsidRPr="0014569D" w:rsidRDefault="008D511C" w:rsidP="0014569D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A. 9,2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B. 12,1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C. 12,4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D. 24.</w:t>
      </w:r>
    </w:p>
    <w:p w:rsidR="008D511C" w:rsidRPr="0014569D" w:rsidRDefault="0014569D" w:rsidP="0014569D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14569D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Câu 6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: Đốt cháy hoàn toàn 2,8 gam hỗn hợp cacbon và lưu huỳnh cần 3,36 lít O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2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(đktc). Khối lượng mỗi chất trong hỗn hợp lần lượt là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A. 0,2 gam và 0,8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B. 1,2 gam và 1,6 gam.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1,3 gam và 1,5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1,0 gam và 1,8 gam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14569D">
        <w:rPr>
          <w:rFonts w:ascii="Times New Roman" w:hAnsi="Times New Roman" w:cs="Times New Roman"/>
          <w:b/>
          <w:noProof/>
          <w:sz w:val="28"/>
          <w:szCs w:val="28"/>
          <w:lang w:val="fr-FR"/>
        </w:rPr>
        <w:t xml:space="preserve">Câu </w:t>
      </w:r>
      <w:r w:rsidR="0014569D" w:rsidRPr="0014569D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7</w:t>
      </w:r>
      <w:r w:rsidRPr="0014569D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Clo là chất khí có màu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A. nâu đỏ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B. vàng lục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lục nhạ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D. trắng xanh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14569D">
        <w:rPr>
          <w:rFonts w:ascii="Times New Roman" w:hAnsi="Times New Roman" w:cs="Times New Roman"/>
          <w:b/>
          <w:noProof/>
          <w:sz w:val="28"/>
          <w:szCs w:val="28"/>
          <w:lang w:val="fr-FR"/>
        </w:rPr>
        <w:t xml:space="preserve">Câu </w:t>
      </w:r>
      <w:r w:rsidR="0014569D" w:rsidRPr="0014569D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8</w:t>
      </w:r>
      <w:r w:rsidRPr="0014569D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Tính chất nào sau đây là của khí clo ?</w:t>
      </w:r>
    </w:p>
    <w:p w:rsidR="008D511C" w:rsidRPr="0014569D" w:rsidRDefault="008D511C" w:rsidP="008D511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A. Tác dụng với nước tạo thành dung dịch bazơ.</w:t>
      </w:r>
    </w:p>
    <w:p w:rsidR="008D511C" w:rsidRPr="0014569D" w:rsidRDefault="008D511C" w:rsidP="008D511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B. Tác dụng với nước tạo thành axit clorơ (HCl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fr-FR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).</w:t>
      </w:r>
    </w:p>
    <w:p w:rsidR="008D511C" w:rsidRPr="0014569D" w:rsidRDefault="008D511C" w:rsidP="008D511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Tác dụng với oxi tạo thành oxit.</w:t>
      </w:r>
    </w:p>
    <w:p w:rsidR="008D511C" w:rsidRPr="0014569D" w:rsidRDefault="008D511C" w:rsidP="008D511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D. Có tính tẩy màu trong không khí ẩm.</w:t>
      </w:r>
    </w:p>
    <w:p w:rsidR="008D511C" w:rsidRPr="0014569D" w:rsidRDefault="008D511C" w:rsidP="000F509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14569D">
        <w:rPr>
          <w:rFonts w:ascii="Times New Roman" w:hAnsi="Times New Roman" w:cs="Times New Roman"/>
          <w:b/>
          <w:noProof/>
          <w:sz w:val="28"/>
          <w:szCs w:val="28"/>
          <w:lang w:val="vi-VN"/>
        </w:rPr>
        <w:t xml:space="preserve">Câu </w:t>
      </w:r>
      <w:r w:rsidR="000F509C">
        <w:rPr>
          <w:rFonts w:ascii="Times New Roman" w:hAnsi="Times New Roman" w:cs="Times New Roman"/>
          <w:b/>
          <w:noProof/>
          <w:sz w:val="28"/>
          <w:szCs w:val="28"/>
        </w:rPr>
        <w:t>9</w:t>
      </w:r>
      <w:r w:rsidRPr="0014569D">
        <w:rPr>
          <w:rFonts w:ascii="Times New Roman" w:hAnsi="Times New Roman" w:cs="Times New Roman"/>
          <w:b/>
          <w:noProof/>
          <w:sz w:val="28"/>
          <w:szCs w:val="28"/>
          <w:lang w:val="vi-VN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Chất dùng để điều chế clo trong phòng thí nghiệm là</w:t>
      </w:r>
    </w:p>
    <w:p w:rsidR="008D511C" w:rsidRPr="0014569D" w:rsidRDefault="008D511C" w:rsidP="000F509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A. </w:t>
      </w:r>
      <w:r w:rsidR="0014569D">
        <w:rPr>
          <w:rFonts w:ascii="Times New Roman" w:hAnsi="Times New Roman" w:cs="Times New Roman"/>
          <w:noProof/>
          <w:sz w:val="28"/>
          <w:szCs w:val="28"/>
        </w:rPr>
        <w:t>MnO</w:t>
      </w:r>
      <w:r w:rsidR="0014569D"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và </w:t>
      </w:r>
      <w:r w:rsidR="0014569D">
        <w:rPr>
          <w:rFonts w:ascii="Times New Roman" w:hAnsi="Times New Roman" w:cs="Times New Roman"/>
          <w:noProof/>
          <w:sz w:val="28"/>
          <w:szCs w:val="28"/>
        </w:rPr>
        <w:t>HCl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đặc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B. </w:t>
      </w:r>
      <w:r w:rsidR="0014569D">
        <w:rPr>
          <w:rFonts w:ascii="Times New Roman" w:hAnsi="Times New Roman" w:cs="Times New Roman"/>
          <w:noProof/>
          <w:sz w:val="28"/>
          <w:szCs w:val="28"/>
        </w:rPr>
        <w:t>MnO</w:t>
      </w:r>
      <w:r w:rsidR="0014569D"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 xml:space="preserve"> 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và </w:t>
      </w:r>
      <w:r w:rsidR="0014569D">
        <w:rPr>
          <w:rFonts w:ascii="Times New Roman" w:hAnsi="Times New Roman" w:cs="Times New Roman"/>
          <w:noProof/>
          <w:sz w:val="28"/>
          <w:szCs w:val="28"/>
        </w:rPr>
        <w:t>H</w:t>
      </w:r>
      <w:r w:rsidR="0014569D"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="0014569D">
        <w:rPr>
          <w:rFonts w:ascii="Times New Roman" w:hAnsi="Times New Roman" w:cs="Times New Roman"/>
          <w:noProof/>
          <w:sz w:val="28"/>
          <w:szCs w:val="28"/>
        </w:rPr>
        <w:t>SO</w:t>
      </w:r>
      <w:r w:rsidR="0014569D"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4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đặc.</w:t>
      </w:r>
    </w:p>
    <w:p w:rsidR="008D511C" w:rsidRPr="0014569D" w:rsidRDefault="008D511C" w:rsidP="000F509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C. </w:t>
      </w:r>
      <w:r w:rsidR="0014569D">
        <w:rPr>
          <w:rFonts w:ascii="Times New Roman" w:hAnsi="Times New Roman" w:cs="Times New Roman"/>
          <w:noProof/>
          <w:sz w:val="28"/>
          <w:szCs w:val="28"/>
        </w:rPr>
        <w:t>MnO</w:t>
      </w:r>
      <w:r w:rsidR="0014569D"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 xml:space="preserve"> 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và </w:t>
      </w:r>
      <w:r w:rsidR="0014569D">
        <w:rPr>
          <w:rFonts w:ascii="Times New Roman" w:hAnsi="Times New Roman" w:cs="Times New Roman"/>
          <w:noProof/>
          <w:sz w:val="28"/>
          <w:szCs w:val="28"/>
        </w:rPr>
        <w:t>HNO</w:t>
      </w:r>
      <w:r w:rsidR="0014569D"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đặc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D. </w:t>
      </w:r>
      <w:r w:rsidR="0014569D">
        <w:rPr>
          <w:rFonts w:ascii="Times New Roman" w:hAnsi="Times New Roman" w:cs="Times New Roman"/>
          <w:noProof/>
          <w:sz w:val="28"/>
          <w:szCs w:val="28"/>
        </w:rPr>
        <w:t>MnO</w:t>
      </w:r>
      <w:r w:rsidR="0014569D"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 xml:space="preserve"> 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và </w:t>
      </w:r>
      <w:r w:rsidR="0014569D">
        <w:rPr>
          <w:rFonts w:ascii="Times New Roman" w:hAnsi="Times New Roman" w:cs="Times New Roman"/>
          <w:noProof/>
          <w:sz w:val="28"/>
          <w:szCs w:val="28"/>
          <w:lang w:val="fr-FR"/>
        </w:rPr>
        <w:t>NaCl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.</w:t>
      </w:r>
    </w:p>
    <w:p w:rsidR="008D511C" w:rsidRPr="0014569D" w:rsidRDefault="008D511C" w:rsidP="000F509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  <w:lang w:val="vi-VN"/>
        </w:rPr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10</w:t>
      </w:r>
      <w:r w:rsidRPr="000F509C">
        <w:rPr>
          <w:rFonts w:ascii="Times New Roman" w:hAnsi="Times New Roman" w:cs="Times New Roman"/>
          <w:b/>
          <w:noProof/>
          <w:sz w:val="28"/>
          <w:szCs w:val="28"/>
          <w:lang w:val="vi-VN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Khi dẫn khí clo vào nước xảy ra hiện tượng</w:t>
      </w:r>
    </w:p>
    <w:p w:rsidR="008D511C" w:rsidRPr="0014569D" w:rsidRDefault="008D511C" w:rsidP="000F509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A. vật lí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B. hoá học.</w:t>
      </w:r>
    </w:p>
    <w:p w:rsidR="008D511C" w:rsidRPr="0014569D" w:rsidRDefault="008D511C" w:rsidP="000F509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C. vật lí và hoá học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D. không xảy ra hiện tượng vật lí và hóa học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11</w:t>
      </w:r>
      <w:r w:rsidRPr="000F509C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Nước clo có tính tẩy màu vì</w:t>
      </w:r>
      <w:r w:rsidR="000F509C">
        <w:rPr>
          <w:rFonts w:ascii="Times New Roman" w:hAnsi="Times New Roman" w:cs="Times New Roman"/>
          <w:noProof/>
          <w:sz w:val="28"/>
          <w:szCs w:val="28"/>
        </w:rPr>
        <w:t>:</w:t>
      </w:r>
    </w:p>
    <w:p w:rsidR="008D511C" w:rsidRPr="0014569D" w:rsidRDefault="008D511C" w:rsidP="008D511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A. clo tác dụng với nước tạo nên axit HCl có tính tẩy màu.</w:t>
      </w:r>
    </w:p>
    <w:p w:rsidR="008D511C" w:rsidRPr="0014569D" w:rsidRDefault="008D511C" w:rsidP="008D511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B. clo hấp phụ được màu.</w:t>
      </w:r>
    </w:p>
    <w:p w:rsidR="008D511C" w:rsidRPr="0014569D" w:rsidRDefault="008D511C" w:rsidP="008D511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C. clo tác dụng nước tạo nên axit HClO có tính tẩy màu.</w:t>
      </w:r>
    </w:p>
    <w:p w:rsidR="008D511C" w:rsidRPr="0014569D" w:rsidRDefault="008D511C" w:rsidP="008D511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D. khi dẫn khí clo vào nước không xảy ra phản ứng hoá học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  <w:lang w:val="vi-VN"/>
        </w:rPr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12</w:t>
      </w:r>
      <w:r w:rsidRPr="000F509C">
        <w:rPr>
          <w:rFonts w:ascii="Times New Roman" w:hAnsi="Times New Roman" w:cs="Times New Roman"/>
          <w:b/>
          <w:noProof/>
          <w:sz w:val="28"/>
          <w:szCs w:val="28"/>
          <w:lang w:val="vi-VN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Hãy chỉ ra phương trình phản ứng viết sai.</w:t>
      </w:r>
    </w:p>
    <w:p w:rsidR="008D511C" w:rsidRPr="0014569D" w:rsidRDefault="008D511C" w:rsidP="008D511C">
      <w:pPr>
        <w:tabs>
          <w:tab w:val="left" w:pos="4937"/>
        </w:tabs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Fe  +   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pt;height:15.9pt" o:ole="">
            <v:imagedata r:id="rId6" o:title=""/>
          </v:shape>
          <o:OLEObject Type="Embed" ProgID="Equation.DSMT4" ShapeID="_x0000_i1025" DrawAspect="Content" ObjectID="_1643892952" r:id="rId7"/>
        </w:objec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Fe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B. Fe  +  2HCl </w:t>
      </w:r>
      <w:r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300" w:dyaOrig="220">
          <v:shape id="_x0000_i1026" type="#_x0000_t75" style="width:15.05pt;height:10.9pt" o:ole="">
            <v:imagedata r:id="rId8" o:title=""/>
          </v:shape>
          <o:OLEObject Type="Embed" ProgID="Equation.DSMT4" ShapeID="_x0000_i1026" DrawAspect="Content" ObjectID="_1643892953" r:id="rId9"/>
        </w:objec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 Fe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 +  H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D511C" w:rsidRPr="0014569D" w:rsidRDefault="008D511C" w:rsidP="008D511C">
      <w:pPr>
        <w:tabs>
          <w:tab w:val="left" w:pos="4937"/>
        </w:tabs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C. Fe  +  S  </w:t>
      </w:r>
      <w:r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680" w:dyaOrig="320">
          <v:shape id="_x0000_i1027" type="#_x0000_t75" style="width:33.5pt;height:15.9pt" o:ole="">
            <v:imagedata r:id="rId10" o:title=""/>
          </v:shape>
          <o:OLEObject Type="Embed" ProgID="Equation.DSMT4" ShapeID="_x0000_i1027" DrawAspect="Content" ObjectID="_1643892954" r:id="rId11"/>
        </w:objec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FeS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Fe  +  CuS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4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 </w:t>
      </w:r>
      <w:r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300" w:dyaOrig="220">
          <v:shape id="_x0000_i1028" type="#_x0000_t75" style="width:15.05pt;height:10.9pt" o:ole="">
            <v:imagedata r:id="rId12" o:title=""/>
          </v:shape>
          <o:OLEObject Type="Embed" ProgID="Equation.DSMT4" ShapeID="_x0000_i1028" DrawAspect="Content" ObjectID="_1643892955" r:id="rId13"/>
        </w:objec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 FeS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4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 +   Cu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13</w:t>
      </w:r>
      <w:r w:rsidRPr="000F509C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Hợp chất nào sau đây phản ứng được với nước clo ?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NaOH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NaCl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C. CaS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4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Cu(N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14</w:t>
      </w:r>
      <w:r w:rsidRPr="000F509C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Cho một luồng khí clo dư tác dụng với </w:t>
      </w:r>
      <w:r w:rsidRPr="000F509C">
        <w:rPr>
          <w:rFonts w:ascii="Times New Roman" w:hAnsi="Times New Roman" w:cs="Times New Roman"/>
          <w:b/>
          <w:noProof/>
          <w:sz w:val="28"/>
          <w:szCs w:val="28"/>
        </w:rPr>
        <w:t xml:space="preserve">9,2 gam kim loại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B hóa trị I</w:t>
      </w:r>
      <w:r w:rsidR="000F509C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sinh ra </w:t>
      </w:r>
      <w:r w:rsidRPr="000F509C">
        <w:rPr>
          <w:rFonts w:ascii="Times New Roman" w:hAnsi="Times New Roman" w:cs="Times New Roman"/>
          <w:b/>
          <w:noProof/>
          <w:sz w:val="28"/>
          <w:szCs w:val="28"/>
        </w:rPr>
        <w:t>23,4 gam muối kim loạ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i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 Kim loại đó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A. K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B. Na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Li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D. Rb.</w:t>
      </w:r>
    </w:p>
    <w:p w:rsidR="000F509C" w:rsidRPr="000F509C" w:rsidRDefault="000F509C" w:rsidP="000F509C">
      <w:pPr>
        <w:spacing w:after="0" w:line="240" w:lineRule="auto"/>
        <w:jc w:val="center"/>
        <w:rPr>
          <w:rFonts w:ascii="Times New Roman" w:hAnsi="Times New Roman" w:cs="Times New Roman"/>
          <w:b/>
          <w:i/>
          <w:noProof/>
          <w:sz w:val="28"/>
          <w:szCs w:val="28"/>
          <w:lang w:val="fr-FR"/>
        </w:rPr>
      </w:pPr>
      <w:r w:rsidRPr="000F509C">
        <w:rPr>
          <w:rFonts w:ascii="Times New Roman" w:hAnsi="Times New Roman" w:cs="Times New Roman"/>
          <w:b/>
          <w:i/>
          <w:noProof/>
          <w:sz w:val="28"/>
          <w:szCs w:val="28"/>
          <w:lang w:val="fr-FR"/>
        </w:rPr>
        <w:t>(Bài tập không tìm được mol thì dựa vào phương trình và đề bài )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15</w:t>
      </w:r>
      <w:r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Cho dung dịch axit có chứa 7,3 gam HCl tác dụng với Mn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fr-FR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dư. Thể tích khí clo sinh ra (đktc)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A. 1,12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B. 2,24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11,2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D. 22,4 lít.</w:t>
      </w:r>
    </w:p>
    <w:p w:rsidR="008D511C" w:rsidRPr="0014569D" w:rsidRDefault="000F509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Câu 1</w:t>
      </w:r>
      <w:r w:rsidR="008D511C"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6: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Đốt cháy hoàn toàn </w:t>
      </w:r>
      <w:r w:rsidR="008D511C"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 xml:space="preserve">1,08 gam một kim loại </w:t>
      </w:r>
      <w:r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 xml:space="preserve">A </w:t>
      </w:r>
      <w:r w:rsidR="008D511C"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hoá trị III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trong khí clo. Sau phản ứng thu </w:t>
      </w:r>
      <w:r w:rsidR="008D511C"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được 5,34 gam muối clorua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. Kim loại đem đốt cháy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A. Au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B. Al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Fe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D. Ga.</w:t>
      </w:r>
    </w:p>
    <w:p w:rsidR="000F509C" w:rsidRPr="000F509C" w:rsidRDefault="000F509C" w:rsidP="000F509C">
      <w:pPr>
        <w:spacing w:after="0" w:line="240" w:lineRule="auto"/>
        <w:jc w:val="center"/>
        <w:rPr>
          <w:rFonts w:ascii="Times New Roman" w:hAnsi="Times New Roman" w:cs="Times New Roman"/>
          <w:b/>
          <w:i/>
          <w:noProof/>
          <w:sz w:val="28"/>
          <w:szCs w:val="28"/>
          <w:lang w:val="fr-FR"/>
        </w:rPr>
      </w:pPr>
      <w:r w:rsidRPr="000F509C">
        <w:rPr>
          <w:rFonts w:ascii="Times New Roman" w:hAnsi="Times New Roman" w:cs="Times New Roman"/>
          <w:b/>
          <w:i/>
          <w:noProof/>
          <w:sz w:val="28"/>
          <w:szCs w:val="28"/>
          <w:lang w:val="fr-FR"/>
        </w:rPr>
        <w:t>(Bài tập không tìm được mol thì dựa vào phương trình và đề bài )</w:t>
      </w:r>
    </w:p>
    <w:p w:rsidR="008D511C" w:rsidRPr="0014569D" w:rsidRDefault="000F509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Câu 1</w:t>
      </w:r>
      <w:r w:rsidR="008D511C"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7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: Cho 1,12 lít khí clo (đktc) vào dung dịch NaOH 0,5M . Sau khi phản ứng kết thúc, thể tích dung dịch NaOH cần dùng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A. 0,1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B. 0,15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0,2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D. 0,25 lít.</w:t>
      </w:r>
    </w:p>
    <w:p w:rsidR="008D511C" w:rsidRPr="0014569D" w:rsidRDefault="008D511C" w:rsidP="000F509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18</w:t>
      </w:r>
      <w:r w:rsidRPr="000F509C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Các dạng thù hình của cacbon là</w:t>
      </w:r>
    </w:p>
    <w:p w:rsidR="008D511C" w:rsidRPr="0014569D" w:rsidRDefault="008D511C" w:rsidP="000F509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A. than chì, cacbon vô định hình, vôi sống.</w:t>
      </w:r>
    </w:p>
    <w:p w:rsidR="008D511C" w:rsidRPr="0014569D" w:rsidRDefault="008D511C" w:rsidP="000F509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B. than chì, kim cương, canxi cacbonat.</w:t>
      </w:r>
    </w:p>
    <w:p w:rsidR="008D511C" w:rsidRPr="0014569D" w:rsidRDefault="008D511C" w:rsidP="000F509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C. cacbon vô định hình, kim cương, canxi cacbonat.</w:t>
      </w:r>
    </w:p>
    <w:p w:rsidR="008D511C" w:rsidRPr="0014569D" w:rsidRDefault="008D511C" w:rsidP="000F509C">
      <w:pPr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D. kim cương, than chì, cacbon vô định hình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19</w:t>
      </w:r>
      <w:r w:rsidRPr="000F509C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Đốt cháy hoàn toàn 1,2 gam C thì thể tích tối đa của khí 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thu được ở đktc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A. 1,12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B. 11,2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C. 2,24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D. 22,4 lít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  <w:lang w:val="vi-VN"/>
        </w:rPr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20</w:t>
      </w:r>
      <w:r w:rsidRPr="000F509C">
        <w:rPr>
          <w:rFonts w:ascii="Times New Roman" w:hAnsi="Times New Roman" w:cs="Times New Roman"/>
          <w:b/>
          <w:noProof/>
          <w:sz w:val="28"/>
          <w:szCs w:val="28"/>
          <w:lang w:val="vi-VN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Khối lượng C cần dùng để khử 8 gam CuO tạo thành 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vi-VN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0,6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1,2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C. 2,4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3,6 gam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21</w:t>
      </w:r>
      <w:r w:rsidRPr="000F509C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Nhóm gồm các chất khí đều khử được CuO ở nhiệt độ cao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CO, H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C. CO, 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CO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0F509C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0F509C" w:rsidRPr="000F509C">
        <w:rPr>
          <w:rFonts w:ascii="Times New Roman" w:hAnsi="Times New Roman" w:cs="Times New Roman"/>
          <w:b/>
          <w:noProof/>
          <w:sz w:val="28"/>
          <w:szCs w:val="28"/>
        </w:rPr>
        <w:t>22</w:t>
      </w:r>
      <w:r w:rsidRPr="000F509C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Khi dẫn khí CO qua ống nghiệm đựng Fe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nung nóng có thể xảy ra phản ứng nào sau đây. Chọn đáp án đúng nhất.</w:t>
      </w:r>
    </w:p>
    <w:p w:rsidR="008D511C" w:rsidRPr="0014569D" w:rsidRDefault="008D511C" w:rsidP="008D511C">
      <w:pPr>
        <w:tabs>
          <w:tab w:val="left" w:pos="4937"/>
        </w:tabs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8CO + 3Fe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680" w:dyaOrig="360">
          <v:shape id="_x0000_i1029" type="#_x0000_t75" style="width:33.5pt;height:18.4pt" o:ole="">
            <v:imagedata r:id="rId14" o:title=""/>
          </v:shape>
          <o:OLEObject Type="Embed" ProgID="Equation.DSMT4" ShapeID="_x0000_i1029" DrawAspect="Content" ObjectID="_1643892956" r:id="rId15"/>
        </w:object>
      </w:r>
      <w:r w:rsidRPr="0014569D">
        <w:rPr>
          <w:rFonts w:ascii="Times New Roman" w:hAnsi="Times New Roman" w:cs="Times New Roman"/>
          <w:noProof/>
          <w:sz w:val="28"/>
          <w:szCs w:val="28"/>
        </w:rPr>
        <w:t>6Fe + 8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2CO + Fe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680" w:dyaOrig="360">
          <v:shape id="_x0000_i1030" type="#_x0000_t75" style="width:33.5pt;height:18.4pt" o:ole="">
            <v:imagedata r:id="rId14" o:title=""/>
          </v:shape>
          <o:OLEObject Type="Embed" ProgID="Equation.DSMT4" ShapeID="_x0000_i1030" DrawAspect="Content" ObjectID="_1643892957" r:id="rId16"/>
        </w:object>
      </w:r>
      <w:r w:rsidRPr="0014569D">
        <w:rPr>
          <w:rFonts w:ascii="Times New Roman" w:hAnsi="Times New Roman" w:cs="Times New Roman"/>
          <w:noProof/>
          <w:sz w:val="28"/>
          <w:szCs w:val="28"/>
        </w:rPr>
        <w:t>2Fe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</w:p>
    <w:p w:rsidR="008D511C" w:rsidRPr="0014569D" w:rsidRDefault="008D511C" w:rsidP="008D511C">
      <w:pPr>
        <w:tabs>
          <w:tab w:val="left" w:pos="4937"/>
        </w:tabs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C. 3CO + Fe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680" w:dyaOrig="360">
          <v:shape id="_x0000_i1031" type="#_x0000_t75" style="width:33.5pt;height:18.4pt" o:ole="">
            <v:imagedata r:id="rId14" o:title=""/>
          </v:shape>
          <o:OLEObject Type="Embed" ProgID="Equation.DSMT4" ShapeID="_x0000_i1031" DrawAspect="Content" ObjectID="_1643892958" r:id="rId17"/>
        </w:object>
      </w:r>
      <w:r w:rsidRPr="0014569D">
        <w:rPr>
          <w:rFonts w:ascii="Times New Roman" w:hAnsi="Times New Roman" w:cs="Times New Roman"/>
          <w:noProof/>
          <w:sz w:val="28"/>
          <w:szCs w:val="28"/>
        </w:rPr>
        <w:t>2Fe + 3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3CO + Fe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680" w:dyaOrig="360">
          <v:shape id="_x0000_i1032" type="#_x0000_t75" style="width:33.5pt;height:18.4pt" o:ole="">
            <v:imagedata r:id="rId14" o:title=""/>
          </v:shape>
          <o:OLEObject Type="Embed" ProgID="Equation.DSMT4" ShapeID="_x0000_i1032" DrawAspect="Content" ObjectID="_1643892959" r:id="rId18"/>
        </w:object>
      </w:r>
      <w:r w:rsidRPr="0014569D">
        <w:rPr>
          <w:rFonts w:ascii="Times New Roman" w:hAnsi="Times New Roman" w:cs="Times New Roman"/>
          <w:noProof/>
          <w:sz w:val="28"/>
          <w:szCs w:val="28"/>
        </w:rPr>
        <w:t>3FeO + 3CO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  <w:lang w:val="fr-FR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23</w:t>
      </w:r>
      <w:r w:rsidRPr="00145491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Khử hoàn toàn 48 gam  </w:t>
      </w:r>
      <w:r w:rsidR="00145491">
        <w:rPr>
          <w:rFonts w:ascii="Times New Roman" w:hAnsi="Times New Roman" w:cs="Times New Roman"/>
          <w:noProof/>
          <w:sz w:val="28"/>
          <w:szCs w:val="28"/>
          <w:lang w:val="fr-FR"/>
        </w:rPr>
        <w:t>CuO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bằng khí CO. Thể tích khí CO cần dùng (đktc)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A. 13,44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B. 11,2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C. 6,72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D. 44,8 lít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  <w:lang w:val="vi-VN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</w:rPr>
        <w:t>24</w:t>
      </w:r>
      <w:r w:rsidRPr="00145491">
        <w:rPr>
          <w:rFonts w:ascii="Times New Roman" w:hAnsi="Times New Roman" w:cs="Times New Roman"/>
          <w:b/>
          <w:noProof/>
          <w:sz w:val="28"/>
          <w:szCs w:val="28"/>
          <w:lang w:val="vi-VN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Người ta dùng 22 gam 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vi-VN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hấp thụ 20 gam NaOH. Khối lượng muối tạo thành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45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44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C. 43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42 gam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</w:rPr>
        <w:t>25</w:t>
      </w:r>
      <w:r w:rsidRPr="00145491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Nhóm chất gồm các khí đều phản ứng được với nước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CO, 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C. H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H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CO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26</w:t>
      </w:r>
      <w:r w:rsidRPr="00145491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Dãy các chất nào sau đây là muối axit ?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K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Ca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Ba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Na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Ca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C. Ca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Ba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Ba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Mg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Ba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Ca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</w:rPr>
        <w:t>27</w:t>
      </w:r>
      <w:r w:rsidRPr="00145491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Dãy gồm các muối đều tan trong nước là</w:t>
      </w:r>
    </w:p>
    <w:p w:rsidR="00145491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Ca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Ba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Mg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K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lastRenderedPageBreak/>
        <w:t>B. Ba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Na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Mg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145491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C. Ca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Ba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Na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Mg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D.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Ca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Ba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K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softHyphen/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</w:rPr>
        <w:t>28</w:t>
      </w:r>
      <w:r w:rsidRPr="00145491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Dãy gồm các chất đều phản ứng với dung dịch HCl là</w:t>
      </w:r>
    </w:p>
    <w:p w:rsidR="00145491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Ca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="00145491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K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S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4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C.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S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4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Mg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="00145491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S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, KN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</w:rPr>
        <w:t>29</w:t>
      </w:r>
      <w:r w:rsidRPr="00145491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Cặp chấ</w:t>
      </w:r>
      <w:r w:rsidR="00145491">
        <w:rPr>
          <w:rFonts w:ascii="Times New Roman" w:hAnsi="Times New Roman" w:cs="Times New Roman"/>
          <w:noProof/>
          <w:sz w:val="28"/>
          <w:szCs w:val="28"/>
        </w:rPr>
        <w:t>t nào sau đây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cùng tồn tại </w:t>
      </w:r>
      <w:r w:rsidR="00145491">
        <w:rPr>
          <w:rFonts w:ascii="Times New Roman" w:hAnsi="Times New Roman" w:cs="Times New Roman"/>
          <w:noProof/>
          <w:sz w:val="28"/>
          <w:szCs w:val="28"/>
        </w:rPr>
        <w:t>(không xảy ra phản ứng)</w:t>
      </w:r>
      <w:r w:rsidRPr="0014569D">
        <w:rPr>
          <w:rFonts w:ascii="Times New Roman" w:hAnsi="Times New Roman" w:cs="Times New Roman"/>
          <w:noProof/>
          <w:sz w:val="28"/>
          <w:szCs w:val="28"/>
        </w:rPr>
        <w:t>trong dung dị</w:t>
      </w:r>
      <w:r w:rsidR="00145491">
        <w:rPr>
          <w:rFonts w:ascii="Times New Roman" w:hAnsi="Times New Roman" w:cs="Times New Roman"/>
          <w:noProof/>
          <w:sz w:val="28"/>
          <w:szCs w:val="28"/>
        </w:rPr>
        <w:t xml:space="preserve">ch 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HN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và K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Ba(OH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và Ca(H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C.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và Ca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K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và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S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4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</w:rPr>
        <w:t>30</w:t>
      </w:r>
      <w:r w:rsidRPr="00145491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Cho 21 gam  Mg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tác dụng với một  lượng vừa đủ dung dịch HCl 2M. Thể tích dung dịch HCl đã dùng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0,50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0,25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C. 0,75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0,15 lít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31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: </w:t>
      </w:r>
      <w:r w:rsidR="00145491">
        <w:rPr>
          <w:rFonts w:ascii="Times New Roman" w:hAnsi="Times New Roman" w:cs="Times New Roman"/>
          <w:noProof/>
          <w:sz w:val="28"/>
          <w:szCs w:val="28"/>
          <w:lang w:val="pt-BR"/>
        </w:rPr>
        <w:t>Tính k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hối lượng kết tủa tạo ra, khi cho 21,2 gam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tác dụng vừa đủ với dung dịch Ba(OH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 xml:space="preserve">2 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3,94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39,4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C. 25,7 ga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51,4 gam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</w:rPr>
        <w:t>32</w:t>
      </w:r>
      <w:r w:rsidRPr="00145491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Có 2 dung dịch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S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4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và Na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thuốc thử nào sau đây có thể nhận biết 2 dung dịch trên ?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Dung dịch Ba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Dung dịch HCl.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C. Dung dịch NaOH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Dung dịch Pb(N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</w:rPr>
        <w:t>)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33</w:t>
      </w:r>
      <w:r w:rsidRPr="00145491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Cho 100 ml dung dịch Ba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1M tác dụng vừa đủ 100 ml dung dịch K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C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3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>. Nồng độ mol của chất tan trong dung dịch thu được sau phản ứng là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1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2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C. 0,2M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0,1M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</w:rPr>
        <w:t>34</w:t>
      </w:r>
      <w:r w:rsidRPr="00145491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Biết X có cấu tạo nguyên tử như sau: điện tích hạt nhân là 13+, có 3 lớp electron, lớp ngoài cùng có 3 electron. Vị trí của X trong bảng tuần hoàn là</w:t>
      </w:r>
    </w:p>
    <w:p w:rsidR="00145491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chu kỳ 3, nhóm II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chu kỳ 3, nhóm III.</w:t>
      </w:r>
      <w:r w:rsidRPr="0014569D">
        <w:rPr>
          <w:rFonts w:ascii="Times New Roman" w:hAnsi="Times New Roman" w:cs="Times New Roman"/>
          <w:sz w:val="28"/>
          <w:szCs w:val="28"/>
        </w:rPr>
        <w:tab/>
      </w:r>
    </w:p>
    <w:p w:rsidR="008D511C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noProof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C. chu kỳ 2, nhóm II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chu kỳ 2, nhóm III.</w:t>
      </w:r>
    </w:p>
    <w:p w:rsidR="00145491" w:rsidRPr="00145491" w:rsidRDefault="00145491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i/>
          <w:sz w:val="28"/>
          <w:szCs w:val="28"/>
        </w:rPr>
      </w:pPr>
      <w:r w:rsidRPr="00145491">
        <w:rPr>
          <w:rFonts w:ascii="Times New Roman" w:hAnsi="Times New Roman" w:cs="Times New Roman"/>
          <w:i/>
          <w:noProof/>
          <w:sz w:val="28"/>
          <w:szCs w:val="28"/>
        </w:rPr>
        <w:t>(Số lớp eletron tương ứng với chu kỳ, electron ngoài cùng tương ứng với nhóm)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45491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145491" w:rsidRPr="00145491">
        <w:rPr>
          <w:rFonts w:ascii="Times New Roman" w:hAnsi="Times New Roman" w:cs="Times New Roman"/>
          <w:b/>
          <w:noProof/>
          <w:sz w:val="28"/>
          <w:szCs w:val="28"/>
        </w:rPr>
        <w:t>35</w:t>
      </w:r>
      <w:r w:rsidRPr="00145491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Nguyên tử của nguyên tố X có 3 lớp electron, lớp electron ngoài cùng có 7 electron. Vị trí và tính chất cơ bản của nguyên tố X là</w:t>
      </w:r>
    </w:p>
    <w:p w:rsidR="00145491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A. thuộc chu kỳ 3, nhóm VII là kim loại mạnh.</w:t>
      </w:r>
      <w:r w:rsidRPr="0014569D">
        <w:rPr>
          <w:rFonts w:ascii="Times New Roman" w:hAnsi="Times New Roman" w:cs="Times New Roman"/>
          <w:sz w:val="28"/>
          <w:szCs w:val="28"/>
        </w:rPr>
        <w:tab/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B. thuộc chu kỳ 7, nhóm III là kim loại yếu.</w:t>
      </w:r>
    </w:p>
    <w:p w:rsidR="00145491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C. thuộc chu kỳ 3, nhóm VII là phi kim mạnh.</w:t>
      </w:r>
      <w:r w:rsidRPr="0014569D">
        <w:rPr>
          <w:rFonts w:ascii="Times New Roman" w:hAnsi="Times New Roman" w:cs="Times New Roman"/>
          <w:sz w:val="28"/>
          <w:szCs w:val="28"/>
        </w:rPr>
        <w:tab/>
      </w:r>
    </w:p>
    <w:p w:rsidR="008D511C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noProof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D. thuộc chu kỳ 3, nhóm VII là phi kim yếu.</w:t>
      </w:r>
    </w:p>
    <w:p w:rsidR="00145491" w:rsidRPr="00145491" w:rsidRDefault="00145491" w:rsidP="00145491">
      <w:pPr>
        <w:tabs>
          <w:tab w:val="left" w:pos="4937"/>
        </w:tabs>
        <w:spacing w:after="0" w:line="240" w:lineRule="auto"/>
        <w:ind w:firstLine="283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145491">
        <w:rPr>
          <w:rFonts w:ascii="Times New Roman" w:hAnsi="Times New Roman" w:cs="Times New Roman"/>
          <w:b/>
          <w:i/>
          <w:noProof/>
          <w:sz w:val="28"/>
          <w:szCs w:val="28"/>
        </w:rPr>
        <w:t>(Gợi ý giống câu 34)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526A6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2526A6" w:rsidRPr="002526A6">
        <w:rPr>
          <w:rFonts w:ascii="Times New Roman" w:hAnsi="Times New Roman" w:cs="Times New Roman"/>
          <w:b/>
          <w:noProof/>
          <w:sz w:val="28"/>
          <w:szCs w:val="28"/>
        </w:rPr>
        <w:t>36</w:t>
      </w:r>
      <w:r w:rsidRPr="002526A6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Công nghiệp silicat là công nghiệp sản xuất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A. đá vôi, đất sét, thủy tinh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B. đồ gốm, thủy tinh, xi măng.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C. hiđrocacbon, thạch anh, thủy tinh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thạch anh, đất sét, đồ gốm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526A6">
        <w:rPr>
          <w:rFonts w:ascii="Times New Roman" w:hAnsi="Times New Roman" w:cs="Times New Roman"/>
          <w:b/>
          <w:noProof/>
          <w:sz w:val="28"/>
          <w:szCs w:val="28"/>
        </w:rPr>
        <w:t xml:space="preserve">Câu </w:t>
      </w:r>
      <w:r w:rsidR="002526A6" w:rsidRPr="002526A6">
        <w:rPr>
          <w:rFonts w:ascii="Times New Roman" w:hAnsi="Times New Roman" w:cs="Times New Roman"/>
          <w:b/>
          <w:noProof/>
          <w:sz w:val="28"/>
          <w:szCs w:val="28"/>
        </w:rPr>
        <w:t>37</w:t>
      </w:r>
      <w:r w:rsidRPr="002526A6">
        <w:rPr>
          <w:rFonts w:ascii="Times New Roman" w:hAnsi="Times New Roman" w:cs="Times New Roman"/>
          <w:b/>
          <w:noProof/>
          <w:sz w:val="28"/>
          <w:szCs w:val="28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Thành phần chính của xi măng là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A. canxi silicat và natri silica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B. nhôm silicat và kali silicat.</w:t>
      </w:r>
    </w:p>
    <w:p w:rsidR="008D511C" w:rsidRPr="0014569D" w:rsidRDefault="008D511C" w:rsidP="008D511C">
      <w:pPr>
        <w:tabs>
          <w:tab w:val="left" w:pos="4937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C. nhôm silicat và canxi silica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>D. canxi silicat và canxi aluminat.</w:t>
      </w:r>
    </w:p>
    <w:p w:rsidR="008D511C" w:rsidRPr="0014569D" w:rsidRDefault="008D511C" w:rsidP="008D511C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fr-FR"/>
        </w:rPr>
      </w:pPr>
      <w:r w:rsidRPr="002526A6">
        <w:rPr>
          <w:rFonts w:ascii="Times New Roman" w:hAnsi="Times New Roman" w:cs="Times New Roman"/>
          <w:b/>
          <w:noProof/>
          <w:sz w:val="28"/>
          <w:szCs w:val="28"/>
          <w:lang w:val="fr-FR"/>
        </w:rPr>
        <w:t xml:space="preserve">Câu </w:t>
      </w:r>
      <w:r w:rsidR="002526A6" w:rsidRPr="002526A6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38</w:t>
      </w:r>
      <w:r w:rsidRPr="002526A6">
        <w:rPr>
          <w:rFonts w:ascii="Times New Roman" w:hAnsi="Times New Roman" w:cs="Times New Roman"/>
          <w:b/>
          <w:noProof/>
          <w:sz w:val="28"/>
          <w:szCs w:val="28"/>
          <w:lang w:val="fr-F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fr-FR"/>
        </w:rPr>
        <w:t xml:space="preserve"> Những cặp chất nào sau đây có thể tác dụng được với nhau ?</w:t>
      </w:r>
    </w:p>
    <w:p w:rsidR="008D511C" w:rsidRPr="0014569D" w:rsidRDefault="008D511C" w:rsidP="008D511C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t>A. Si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và S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Si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và H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O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C. Si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và NaOH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D. Si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và H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>S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4</w:t>
      </w:r>
      <w:r w:rsidRPr="0014569D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8D511C" w:rsidRPr="0014569D" w:rsidRDefault="008D511C" w:rsidP="008D511C">
      <w:pPr>
        <w:spacing w:before="60"/>
        <w:jc w:val="both"/>
        <w:rPr>
          <w:rFonts w:ascii="Times New Roman" w:hAnsi="Times New Roman" w:cs="Times New Roman"/>
          <w:noProof/>
          <w:sz w:val="28"/>
          <w:szCs w:val="28"/>
          <w:lang w:val="vi-VN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Câu 112: Phương trình hóa học điều chế nước javen là</w:t>
      </w:r>
    </w:p>
    <w:p w:rsidR="008D511C" w:rsidRPr="0014569D" w:rsidRDefault="008D511C" w:rsidP="008D511C">
      <w:pPr>
        <w:tabs>
          <w:tab w:val="left" w:pos="4937"/>
        </w:tabs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</w:rPr>
        <w:lastRenderedPageBreak/>
        <w:t>A. 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+ NaOH </w:t>
      </w:r>
      <w:r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300" w:dyaOrig="220">
          <v:shape id="_x0000_i1033" type="#_x0000_t75" style="width:15.05pt;height:10.9pt" o:ole="">
            <v:imagedata r:id="rId19" o:title=""/>
          </v:shape>
          <o:OLEObject Type="Embed" ProgID="Equation.DSMT4" ShapeID="_x0000_i1033" DrawAspect="Content" ObjectID="_1643892960" r:id="rId20"/>
        </w:objec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NaCl + HClO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</w:rPr>
        <w:t>B. 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</w:rPr>
        <w:t xml:space="preserve"> + NaOH </w:t>
      </w:r>
      <w:r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300" w:dyaOrig="220">
          <v:shape id="_x0000_i1034" type="#_x0000_t75" style="width:15.05pt;height:10.9pt" o:ole="">
            <v:imagedata r:id="rId19" o:title=""/>
          </v:shape>
          <o:OLEObject Type="Embed" ProgID="Equation.DSMT4" ShapeID="_x0000_i1034" DrawAspect="Content" ObjectID="_1643892961" r:id="rId21"/>
        </w:object>
      </w:r>
      <w:r w:rsidRPr="0014569D">
        <w:rPr>
          <w:rFonts w:ascii="Times New Roman" w:hAnsi="Times New Roman" w:cs="Times New Roman"/>
          <w:noProof/>
          <w:sz w:val="28"/>
          <w:szCs w:val="28"/>
        </w:rPr>
        <w:t>NaClO + HCl</w:t>
      </w:r>
    </w:p>
    <w:p w:rsidR="008D511C" w:rsidRPr="0014569D" w:rsidRDefault="002526A6" w:rsidP="002526A6">
      <w:pPr>
        <w:tabs>
          <w:tab w:val="left" w:pos="4937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    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C. Cl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vi-VN"/>
        </w:rPr>
        <w:t>2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 + H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vi-VN"/>
        </w:rPr>
        <w:t>2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 xml:space="preserve">O  </w:t>
      </w:r>
      <w:r w:rsidR="008D511C"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300" w:dyaOrig="220">
          <v:shape id="_x0000_i1035" type="#_x0000_t75" style="width:15.05pt;height:10.9pt" o:ole="">
            <v:imagedata r:id="rId19" o:title=""/>
          </v:shape>
          <o:OLEObject Type="Embed" ProgID="Equation.DSMT4" ShapeID="_x0000_i1035" DrawAspect="Content" ObjectID="_1643892962" r:id="rId22"/>
        </w:object>
      </w:r>
      <w:r w:rsidR="008D511C"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HCl + HClO</w:t>
      </w:r>
      <w:r w:rsidR="008D511C" w:rsidRPr="0014569D">
        <w:rPr>
          <w:rFonts w:ascii="Times New Roman" w:hAnsi="Times New Roman" w:cs="Times New Roman"/>
          <w:sz w:val="28"/>
          <w:szCs w:val="28"/>
        </w:rPr>
        <w:tab/>
      </w:r>
      <w:r w:rsidR="008D511C" w:rsidRPr="0014569D">
        <w:rPr>
          <w:rFonts w:ascii="Times New Roman" w:hAnsi="Times New Roman" w:cs="Times New Roman"/>
          <w:noProof/>
          <w:sz w:val="28"/>
          <w:szCs w:val="28"/>
        </w:rPr>
        <w:t>D. Cl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="008D511C" w:rsidRPr="0014569D">
        <w:rPr>
          <w:rFonts w:ascii="Times New Roman" w:hAnsi="Times New Roman" w:cs="Times New Roman"/>
          <w:noProof/>
          <w:sz w:val="28"/>
          <w:szCs w:val="28"/>
        </w:rPr>
        <w:t xml:space="preserve"> + 2NaOH </w:t>
      </w:r>
      <w:r w:rsidR="008D511C" w:rsidRPr="0014569D">
        <w:rPr>
          <w:rFonts w:ascii="Times New Roman" w:hAnsi="Times New Roman" w:cs="Times New Roman"/>
          <w:noProof/>
          <w:position w:val="-6"/>
          <w:sz w:val="28"/>
          <w:szCs w:val="28"/>
          <w:lang w:val="vi-VN"/>
        </w:rPr>
        <w:object w:dxaOrig="300" w:dyaOrig="220">
          <v:shape id="_x0000_i1036" type="#_x0000_t75" style="width:15.05pt;height:10.9pt" o:ole="">
            <v:imagedata r:id="rId19" o:title=""/>
          </v:shape>
          <o:OLEObject Type="Embed" ProgID="Equation.DSMT4" ShapeID="_x0000_i1036" DrawAspect="Content" ObjectID="_1643892963" r:id="rId23"/>
        </w:objec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8D511C" w:rsidRPr="0014569D">
        <w:rPr>
          <w:rFonts w:ascii="Times New Roman" w:hAnsi="Times New Roman" w:cs="Times New Roman"/>
          <w:noProof/>
          <w:sz w:val="28"/>
          <w:szCs w:val="28"/>
        </w:rPr>
        <w:t>NaCl + NaClO + H</w:t>
      </w:r>
      <w:r w:rsidR="008D511C" w:rsidRPr="0014569D">
        <w:rPr>
          <w:rFonts w:ascii="Times New Roman" w:hAnsi="Times New Roman" w:cs="Times New Roman"/>
          <w:noProof/>
          <w:sz w:val="28"/>
          <w:szCs w:val="28"/>
          <w:vertAlign w:val="subscript"/>
        </w:rPr>
        <w:t>2</w:t>
      </w:r>
      <w:r w:rsidR="008D511C" w:rsidRPr="0014569D">
        <w:rPr>
          <w:rFonts w:ascii="Times New Roman" w:hAnsi="Times New Roman" w:cs="Times New Roman"/>
          <w:noProof/>
          <w:sz w:val="28"/>
          <w:szCs w:val="28"/>
        </w:rPr>
        <w:t>O</w:t>
      </w:r>
    </w:p>
    <w:p w:rsidR="008D511C" w:rsidRPr="0014569D" w:rsidRDefault="008D511C" w:rsidP="0014569D">
      <w:pPr>
        <w:spacing w:after="0" w:line="240" w:lineRule="auto"/>
        <w:jc w:val="both"/>
        <w:rPr>
          <w:rFonts w:ascii="Times New Roman" w:hAnsi="Times New Roman" w:cs="Times New Roman"/>
          <w:noProof/>
          <w:sz w:val="28"/>
          <w:szCs w:val="28"/>
          <w:lang w:val="pt-BR"/>
        </w:rPr>
      </w:pPr>
      <w:r w:rsidRPr="002526A6">
        <w:rPr>
          <w:rFonts w:ascii="Times New Roman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="002526A6" w:rsidRPr="002526A6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39</w:t>
      </w:r>
      <w:r w:rsidRPr="002526A6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: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Cho 69,6 gam  MnO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tác dụng với dung dịch HCl đặc dư thu được bao nhiêu lít khí Cl</w:t>
      </w:r>
      <w:r w:rsidRPr="0014569D">
        <w:rPr>
          <w:rFonts w:ascii="Times New Roman" w:hAnsi="Times New Roman" w:cs="Times New Roman"/>
          <w:noProof/>
          <w:sz w:val="28"/>
          <w:szCs w:val="28"/>
          <w:vertAlign w:val="subscript"/>
          <w:lang w:val="pt-BR"/>
        </w:rPr>
        <w:t>2</w:t>
      </w:r>
      <w:r w:rsidRPr="0014569D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(đktc) ?</w:t>
      </w:r>
    </w:p>
    <w:p w:rsidR="008D511C" w:rsidRPr="0014569D" w:rsidRDefault="008D511C" w:rsidP="0014569D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A. 4,48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B. 6,72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C. 17,92 lít.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noProof/>
          <w:sz w:val="28"/>
          <w:szCs w:val="28"/>
          <w:lang w:val="vi-VN"/>
        </w:rPr>
        <w:t>D. 13,44 lít.</w:t>
      </w:r>
    </w:p>
    <w:p w:rsidR="008D511C" w:rsidRPr="0014569D" w:rsidRDefault="008D511C" w:rsidP="0014569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2526A6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2526A6" w:rsidRPr="002526A6">
        <w:rPr>
          <w:rFonts w:ascii="Times New Roman" w:hAnsi="Times New Roman" w:cs="Times New Roman"/>
          <w:b/>
          <w:sz w:val="28"/>
          <w:szCs w:val="28"/>
          <w:lang w:val="pt-BR"/>
        </w:rPr>
        <w:t>40</w:t>
      </w:r>
      <w:r w:rsidRPr="002526A6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Pr="0014569D">
        <w:rPr>
          <w:rFonts w:ascii="Times New Roman" w:hAnsi="Times New Roman" w:cs="Times New Roman"/>
          <w:sz w:val="28"/>
          <w:szCs w:val="28"/>
          <w:lang w:val="pt-BR"/>
        </w:rPr>
        <w:t xml:space="preserve"> Nguyên tố R tạo thành hợp chất khí với hiđro có công thức hoá học chung là RH</w:t>
      </w:r>
      <w:r w:rsidRPr="0014569D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14569D">
        <w:rPr>
          <w:rFonts w:ascii="Times New Roman" w:hAnsi="Times New Roman" w:cs="Times New Roman"/>
          <w:sz w:val="28"/>
          <w:szCs w:val="28"/>
          <w:lang w:val="pt-BR"/>
        </w:rPr>
        <w:t xml:space="preserve">. trong hợp chất này hiđro chiếm 25% về khối lượng. </w:t>
      </w:r>
      <w:r w:rsidRPr="0014569D">
        <w:rPr>
          <w:rFonts w:ascii="Times New Roman" w:hAnsi="Times New Roman" w:cs="Times New Roman"/>
          <w:sz w:val="28"/>
          <w:szCs w:val="28"/>
          <w:lang w:val="fr-FR"/>
        </w:rPr>
        <w:t>R là:</w:t>
      </w:r>
    </w:p>
    <w:p w:rsidR="008D511C" w:rsidRPr="0014569D" w:rsidRDefault="008D511C" w:rsidP="0014569D">
      <w:pPr>
        <w:tabs>
          <w:tab w:val="left" w:pos="2608"/>
          <w:tab w:val="left" w:pos="4939"/>
          <w:tab w:val="left" w:pos="7269"/>
        </w:tabs>
        <w:spacing w:after="0" w:line="240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14569D">
        <w:rPr>
          <w:rFonts w:ascii="Times New Roman" w:hAnsi="Times New Roman" w:cs="Times New Roman"/>
          <w:sz w:val="28"/>
          <w:szCs w:val="28"/>
          <w:lang w:val="fr-FR"/>
        </w:rPr>
        <w:t>A. Lưu huỳnh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sz w:val="28"/>
          <w:szCs w:val="28"/>
          <w:lang w:val="fr-FR"/>
        </w:rPr>
        <w:t>B. Phôtpho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sz w:val="28"/>
          <w:szCs w:val="28"/>
          <w:lang w:val="fr-FR"/>
        </w:rPr>
        <w:t>C. Cacbon</w:t>
      </w:r>
      <w:r w:rsidRPr="0014569D">
        <w:rPr>
          <w:rFonts w:ascii="Times New Roman" w:hAnsi="Times New Roman" w:cs="Times New Roman"/>
          <w:sz w:val="28"/>
          <w:szCs w:val="28"/>
        </w:rPr>
        <w:tab/>
      </w:r>
      <w:r w:rsidRPr="0014569D">
        <w:rPr>
          <w:rFonts w:ascii="Times New Roman" w:hAnsi="Times New Roman" w:cs="Times New Roman"/>
          <w:sz w:val="28"/>
          <w:szCs w:val="28"/>
          <w:lang w:val="fr-FR"/>
        </w:rPr>
        <w:t>D. Silic</w:t>
      </w:r>
    </w:p>
    <w:p w:rsidR="002556D3" w:rsidRPr="0014569D" w:rsidRDefault="00D13E69" w:rsidP="0014569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sectPr w:rsidR="002556D3" w:rsidRPr="0014569D" w:rsidSect="002526A6">
      <w:pgSz w:w="12240" w:h="15840"/>
      <w:pgMar w:top="851" w:right="758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F360BF5"/>
    <w:multiLevelType w:val="hybridMultilevel"/>
    <w:tmpl w:val="7E84FC42"/>
    <w:lvl w:ilvl="0" w:tplc="AA3AF1B6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511C"/>
    <w:rsid w:val="000F509C"/>
    <w:rsid w:val="00145491"/>
    <w:rsid w:val="0014569D"/>
    <w:rsid w:val="001E6541"/>
    <w:rsid w:val="002526A6"/>
    <w:rsid w:val="008D511C"/>
    <w:rsid w:val="009415F0"/>
    <w:rsid w:val="00D13E69"/>
    <w:rsid w:val="00EF1D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7A76E62-1AC6-44D6-A5ED-CA34FE002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511C"/>
  </w:style>
  <w:style w:type="paragraph" w:styleId="Heading1">
    <w:name w:val="heading 1"/>
    <w:basedOn w:val="Normal"/>
    <w:next w:val="Normal"/>
    <w:link w:val="Heading1Char"/>
    <w:qFormat/>
    <w:rsid w:val="008D511C"/>
    <w:pPr>
      <w:keepNext/>
      <w:tabs>
        <w:tab w:val="left" w:pos="540"/>
        <w:tab w:val="left" w:pos="2520"/>
        <w:tab w:val="left" w:pos="5040"/>
        <w:tab w:val="left" w:pos="7560"/>
      </w:tabs>
      <w:spacing w:after="0" w:line="240" w:lineRule="auto"/>
      <w:jc w:val="both"/>
      <w:outlineLvl w:val="0"/>
    </w:pPr>
    <w:rPr>
      <w:rFonts w:ascii="Times New Roman" w:eastAsia="Times New Roman" w:hAnsi="Times New Roman" w:cs="Times New Roman"/>
      <w:b/>
      <w:bCs/>
      <w:i/>
      <w:i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8D511C"/>
    <w:pPr>
      <w:keepNext/>
      <w:widowControl w:val="0"/>
      <w:shd w:val="clear" w:color="auto" w:fill="FFFFFF"/>
      <w:autoSpaceDE w:val="0"/>
      <w:autoSpaceDN w:val="0"/>
      <w:adjustRightInd w:val="0"/>
      <w:spacing w:before="742" w:after="0" w:line="240" w:lineRule="auto"/>
      <w:ind w:right="7"/>
      <w:jc w:val="center"/>
      <w:outlineLvl w:val="1"/>
    </w:pPr>
    <w:rPr>
      <w:rFonts w:ascii="Times New Roman" w:eastAsia="Times New Roman" w:hAnsi="Times New Roman" w:cs="Times New Roman"/>
      <w:b/>
      <w:bCs/>
      <w:color w:val="00000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D511C"/>
    <w:rPr>
      <w:rFonts w:ascii="Times New Roman" w:eastAsia="Times New Roman" w:hAnsi="Times New Roman" w:cs="Times New Roman"/>
      <w:b/>
      <w:bCs/>
      <w:i/>
      <w:i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8D511C"/>
    <w:rPr>
      <w:rFonts w:ascii="Times New Roman" w:eastAsia="Times New Roman" w:hAnsi="Times New Roman" w:cs="Times New Roman"/>
      <w:b/>
      <w:bCs/>
      <w:color w:val="000000"/>
      <w:sz w:val="24"/>
      <w:szCs w:val="24"/>
      <w:shd w:val="clear" w:color="auto" w:fill="FFFFFF"/>
    </w:rPr>
  </w:style>
  <w:style w:type="paragraph" w:styleId="Header">
    <w:name w:val="header"/>
    <w:basedOn w:val="Normal"/>
    <w:link w:val="HeaderChar"/>
    <w:rsid w:val="008D511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8D511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8D511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8D511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8D511C"/>
  </w:style>
  <w:style w:type="table" w:styleId="TableGrid">
    <w:name w:val="Table Grid"/>
    <w:basedOn w:val="TableNormal"/>
    <w:rsid w:val="008D51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456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3CCD93-60FA-48A5-90B6-1520569666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1101</Words>
  <Characters>627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3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ismail - [2010]</cp:lastModifiedBy>
  <cp:revision>3</cp:revision>
  <dcterms:created xsi:type="dcterms:W3CDTF">2020-02-19T00:56:00Z</dcterms:created>
  <dcterms:modified xsi:type="dcterms:W3CDTF">2020-02-22T09:09:00Z</dcterms:modified>
</cp:coreProperties>
</file>